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1F95C2F" w14:textId="0D3B37B4" w:rsidR="00F43ED0" w:rsidRDefault="007D3CE2">
      <w:r>
        <w:t xml:space="preserve">MTH </w:t>
      </w:r>
      <w:r w:rsidR="004310CE">
        <w:t>201</w:t>
      </w:r>
      <w:r>
        <w:br/>
      </w:r>
      <w:r w:rsidR="004310CE">
        <w:t>Bijan Zandi</w:t>
      </w:r>
      <w:r>
        <w:br/>
        <w:t>Section 10.</w:t>
      </w:r>
      <w:r w:rsidR="004310CE">
        <w:t>4</w:t>
      </w:r>
    </w:p>
    <w:p w14:paraId="66526524" w14:textId="77777777" w:rsidR="007D3CE2" w:rsidRPr="007D3CE2" w:rsidRDefault="004D19F7" w:rsidP="007D3CE2">
      <w:pPr>
        <w:pStyle w:val="NoSpacing"/>
        <w:rPr>
          <w:b/>
          <w:sz w:val="32"/>
          <w:szCs w:val="32"/>
        </w:rPr>
      </w:pPr>
      <w:r>
        <w:rPr>
          <w:b/>
          <w:sz w:val="32"/>
          <w:szCs w:val="32"/>
        </w:rPr>
        <w:t>2</w:t>
      </w:r>
      <w:r w:rsidR="007D3CE2" w:rsidRPr="007D3CE2">
        <w:rPr>
          <w:b/>
          <w:sz w:val="32"/>
          <w:szCs w:val="32"/>
        </w:rPr>
        <w:t xml:space="preserve"> Cases for </w:t>
      </w:r>
      <w:r>
        <w:rPr>
          <w:b/>
          <w:sz w:val="32"/>
          <w:szCs w:val="32"/>
        </w:rPr>
        <w:t>Ellipse</w:t>
      </w:r>
      <w:r w:rsidR="007D3CE2" w:rsidRPr="007D3CE2">
        <w:rPr>
          <w:b/>
          <w:sz w:val="32"/>
          <w:szCs w:val="32"/>
        </w:rPr>
        <w:t xml:space="preserve"> when </w:t>
      </w:r>
      <w:r w:rsidR="00604D21">
        <w:rPr>
          <w:b/>
          <w:sz w:val="32"/>
          <w:szCs w:val="32"/>
        </w:rPr>
        <w:t>Center</w:t>
      </w:r>
      <w:r w:rsidR="007D3CE2" w:rsidRPr="007D3CE2">
        <w:rPr>
          <w:b/>
          <w:sz w:val="32"/>
          <w:szCs w:val="32"/>
        </w:rPr>
        <w:t xml:space="preserve"> is (0, 0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76"/>
        <w:gridCol w:w="2972"/>
        <w:gridCol w:w="3000"/>
        <w:gridCol w:w="1902"/>
      </w:tblGrid>
      <w:tr w:rsidR="00482536" w14:paraId="5355BEAC" w14:textId="77777777" w:rsidTr="00604D21">
        <w:tc>
          <w:tcPr>
            <w:tcW w:w="1512" w:type="dxa"/>
          </w:tcPr>
          <w:p w14:paraId="01FF0FC4" w14:textId="77777777" w:rsidR="00482536" w:rsidRDefault="00482536">
            <w:r>
              <w:t>Fo</w:t>
            </w:r>
            <w:r w:rsidR="004D19F7">
              <w:t>ci</w:t>
            </w:r>
          </w:p>
        </w:tc>
        <w:tc>
          <w:tcPr>
            <w:tcW w:w="3052" w:type="dxa"/>
          </w:tcPr>
          <w:p w14:paraId="310C8515" w14:textId="77777777" w:rsidR="00482536" w:rsidRDefault="004D19F7">
            <w:r>
              <w:t>Vertices</w:t>
            </w:r>
          </w:p>
        </w:tc>
        <w:tc>
          <w:tcPr>
            <w:tcW w:w="3065" w:type="dxa"/>
          </w:tcPr>
          <w:p w14:paraId="485A36EB" w14:textId="77777777" w:rsidR="00482536" w:rsidRDefault="00482536">
            <w:r>
              <w:t>Equation</w:t>
            </w:r>
          </w:p>
        </w:tc>
        <w:tc>
          <w:tcPr>
            <w:tcW w:w="1947" w:type="dxa"/>
          </w:tcPr>
          <w:p w14:paraId="47F9C05E" w14:textId="77777777" w:rsidR="00482536" w:rsidRDefault="00482536">
            <w:r>
              <w:t>Shape</w:t>
            </w:r>
          </w:p>
        </w:tc>
      </w:tr>
      <w:tr w:rsidR="00482536" w14:paraId="517CD84C" w14:textId="77777777" w:rsidTr="00604D21">
        <w:tc>
          <w:tcPr>
            <w:tcW w:w="1512" w:type="dxa"/>
          </w:tcPr>
          <w:p w14:paraId="1B80B53D" w14:textId="77777777" w:rsidR="00482536" w:rsidRDefault="00482536" w:rsidP="004D19F7">
            <w:r>
              <w:t>(</w:t>
            </w:r>
            <w:r w:rsidR="004D19F7">
              <w:t>-c</w:t>
            </w:r>
            <w:r>
              <w:t>, 0)</w:t>
            </w:r>
            <w:r w:rsidR="004D19F7">
              <w:t xml:space="preserve"> and</w:t>
            </w:r>
          </w:p>
          <w:p w14:paraId="33B59617" w14:textId="77777777" w:rsidR="004D19F7" w:rsidRDefault="004D19F7" w:rsidP="004D19F7">
            <w:r>
              <w:t>(c, 0)</w:t>
            </w:r>
          </w:p>
        </w:tc>
        <w:tc>
          <w:tcPr>
            <w:tcW w:w="3052" w:type="dxa"/>
          </w:tcPr>
          <w:p w14:paraId="584BBB48" w14:textId="77777777" w:rsidR="00482536" w:rsidRDefault="004D19F7">
            <w:r>
              <w:t>(-a, 0) and (a, 0)</w:t>
            </w:r>
          </w:p>
          <w:p w14:paraId="6C5CAB92" w14:textId="77777777" w:rsidR="004D19F7" w:rsidRDefault="004D19F7"/>
          <w:p w14:paraId="3A2EE7E4" w14:textId="77777777" w:rsidR="004D19F7" w:rsidRDefault="004D19F7">
            <w:r>
              <w:t xml:space="preserve">Major axis is x </w:t>
            </w:r>
            <w:r w:rsidR="00604D21">
              <w:t>–</w:t>
            </w:r>
            <w:r>
              <w:t xml:space="preserve"> axis</w:t>
            </w:r>
          </w:p>
          <w:p w14:paraId="3482E661" w14:textId="77777777" w:rsidR="00604D21" w:rsidRPr="00604D21" w:rsidRDefault="00604D21">
            <w:r>
              <w:t>b</w:t>
            </w:r>
            <w:r w:rsidRPr="00604D21">
              <w:rPr>
                <w:vertAlign w:val="superscript"/>
              </w:rPr>
              <w:t>2</w:t>
            </w:r>
            <w:r>
              <w:t xml:space="preserve"> = a</w:t>
            </w:r>
            <w:r w:rsidRPr="00604D21">
              <w:rPr>
                <w:vertAlign w:val="superscript"/>
              </w:rPr>
              <w:t>2</w:t>
            </w:r>
            <w:r>
              <w:t xml:space="preserve"> – c</w:t>
            </w:r>
            <w:r w:rsidRPr="00604D21">
              <w:rPr>
                <w:vertAlign w:val="superscript"/>
              </w:rPr>
              <w:t>2</w:t>
            </w:r>
          </w:p>
        </w:tc>
        <w:tc>
          <w:tcPr>
            <w:tcW w:w="3065" w:type="dxa"/>
          </w:tcPr>
          <w:p w14:paraId="1CCCD4D5" w14:textId="77777777" w:rsidR="00482536" w:rsidRDefault="004D19F7">
            <w:pPr>
              <w:rPr>
                <w:position w:val="-10"/>
              </w:rPr>
            </w:pPr>
            <w:r w:rsidRPr="004D19F7">
              <w:rPr>
                <w:position w:val="-24"/>
              </w:rPr>
              <w:object w:dxaOrig="1140" w:dyaOrig="660" w14:anchorId="4CFA9E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33.75pt" o:ole="">
                  <v:imagedata r:id="rId4" o:title=""/>
                </v:shape>
                <o:OLEObject Type="Embed" ProgID="Equation.DSMT4" ShapeID="_x0000_i1025" DrawAspect="Content" ObjectID="_1814374554" r:id="rId5"/>
              </w:object>
            </w:r>
          </w:p>
          <w:p w14:paraId="790DAEB1" w14:textId="77777777" w:rsidR="004D19F7" w:rsidRDefault="004D19F7">
            <w:pPr>
              <w:rPr>
                <w:position w:val="-10"/>
              </w:rPr>
            </w:pPr>
          </w:p>
          <w:p w14:paraId="1CF3A8CD" w14:textId="77777777" w:rsidR="004D19F7" w:rsidRDefault="004D19F7">
            <w:r>
              <w:rPr>
                <w:position w:val="-10"/>
              </w:rPr>
              <w:t>a &gt; b &gt; 0</w:t>
            </w:r>
          </w:p>
        </w:tc>
        <w:tc>
          <w:tcPr>
            <w:tcW w:w="1947" w:type="dxa"/>
          </w:tcPr>
          <w:p w14:paraId="4A9F748C" w14:textId="47823AF9" w:rsidR="00482536" w:rsidRDefault="004310C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5913221" wp14:editId="47273DFF">
                      <wp:simplePos x="0" y="0"/>
                      <wp:positionH relativeFrom="column">
                        <wp:posOffset>528955</wp:posOffset>
                      </wp:positionH>
                      <wp:positionV relativeFrom="paragraph">
                        <wp:posOffset>18415</wp:posOffset>
                      </wp:positionV>
                      <wp:extent cx="0" cy="753745"/>
                      <wp:effectExtent l="10795" t="5080" r="8255" b="12700"/>
                      <wp:wrapNone/>
                      <wp:docPr id="713115521" name="AutoShap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7537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3C0599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2" o:spid="_x0000_s1026" type="#_x0000_t32" style="position:absolute;margin-left:41.65pt;margin-top:1.45pt;width:0;height:59.3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"/>
                  </w:pict>
                </mc:Fallback>
              </mc:AlternateContent>
            </w:r>
          </w:p>
          <w:p w14:paraId="624701EA" w14:textId="6D552F28" w:rsidR="00482536" w:rsidRDefault="004310C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6E3CE32B" wp14:editId="08EC53BD">
                      <wp:simplePos x="0" y="0"/>
                      <wp:positionH relativeFrom="column">
                        <wp:posOffset>59055</wp:posOffset>
                      </wp:positionH>
                      <wp:positionV relativeFrom="paragraph">
                        <wp:posOffset>67310</wp:posOffset>
                      </wp:positionV>
                      <wp:extent cx="939165" cy="367665"/>
                      <wp:effectExtent l="7620" t="5080" r="5715" b="8255"/>
                      <wp:wrapNone/>
                      <wp:docPr id="217077807" name="Oval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165" cy="36766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6F0636F" id="Oval 20" o:spid="_x0000_s1026" style="position:absolute;margin-left:4.65pt;margin-top:5.3pt;width:73.95pt;height:28.9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"/>
                  </w:pict>
                </mc:Fallback>
              </mc:AlternateContent>
            </w:r>
          </w:p>
          <w:p w14:paraId="59214CCA" w14:textId="11372F58" w:rsidR="00482536" w:rsidRDefault="004310C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30E3D7E4" wp14:editId="1C129DA9">
                      <wp:simplePos x="0" y="0"/>
                      <wp:positionH relativeFrom="column">
                        <wp:posOffset>-29210</wp:posOffset>
                      </wp:positionH>
                      <wp:positionV relativeFrom="paragraph">
                        <wp:posOffset>80645</wp:posOffset>
                      </wp:positionV>
                      <wp:extent cx="1090930" cy="0"/>
                      <wp:effectExtent l="5080" t="8255" r="8890" b="10795"/>
                      <wp:wrapNone/>
                      <wp:docPr id="655585052" name="AutoShap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909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677808" id="AutoShape 21" o:spid="_x0000_s1026" type="#_x0000_t32" style="position:absolute;margin-left:-2.3pt;margin-top:6.35pt;width:85.9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"/>
                  </w:pict>
                </mc:Fallback>
              </mc:AlternateContent>
            </w:r>
          </w:p>
          <w:p w14:paraId="6D8BD8F7" w14:textId="77777777" w:rsidR="00482536" w:rsidRDefault="00482536"/>
          <w:p w14:paraId="290F780A" w14:textId="786C8EEF" w:rsidR="00482536" w:rsidRDefault="004310C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2FDE15A1" wp14:editId="4E784E9C">
                      <wp:simplePos x="0" y="0"/>
                      <wp:positionH relativeFrom="column">
                        <wp:posOffset>594360</wp:posOffset>
                      </wp:positionH>
                      <wp:positionV relativeFrom="paragraph">
                        <wp:posOffset>132080</wp:posOffset>
                      </wp:positionV>
                      <wp:extent cx="6350" cy="890270"/>
                      <wp:effectExtent l="9525" t="10160" r="12700" b="13970"/>
                      <wp:wrapNone/>
                      <wp:docPr id="1712194507" name="AutoShape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0" cy="8902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BCDCE7" id="AutoShape 24" o:spid="_x0000_s1026" type="#_x0000_t32" style="position:absolute;margin-left:46.8pt;margin-top:10.4pt;width:.5pt;height:70.1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"/>
                  </w:pict>
                </mc:Fallback>
              </mc:AlternateContent>
            </w:r>
          </w:p>
        </w:tc>
      </w:tr>
      <w:tr w:rsidR="00482536" w14:paraId="45F246A8" w14:textId="77777777" w:rsidTr="00604D21">
        <w:tc>
          <w:tcPr>
            <w:tcW w:w="1512" w:type="dxa"/>
          </w:tcPr>
          <w:p w14:paraId="3D82AC15" w14:textId="77777777" w:rsidR="00604D21" w:rsidRDefault="00604D21" w:rsidP="00604D21">
            <w:r>
              <w:t>( 0, -c) and</w:t>
            </w:r>
          </w:p>
          <w:p w14:paraId="59107E9D" w14:textId="77777777" w:rsidR="00482536" w:rsidRDefault="00604D21" w:rsidP="00604D21">
            <w:r>
              <w:t>(0, c)</w:t>
            </w:r>
          </w:p>
        </w:tc>
        <w:tc>
          <w:tcPr>
            <w:tcW w:w="3052" w:type="dxa"/>
          </w:tcPr>
          <w:p w14:paraId="68D636D5" w14:textId="77777777" w:rsidR="00604D21" w:rsidRDefault="00604D21" w:rsidP="00604D21">
            <w:r>
              <w:t>(0, -a) and (0, a)</w:t>
            </w:r>
          </w:p>
          <w:p w14:paraId="7D02757F" w14:textId="77777777" w:rsidR="00604D21" w:rsidRDefault="00604D21" w:rsidP="00604D21"/>
          <w:p w14:paraId="62628D75" w14:textId="77777777" w:rsidR="00482536" w:rsidRDefault="00604D21" w:rsidP="00604D21">
            <w:r>
              <w:t xml:space="preserve">Major axis is </w:t>
            </w:r>
            <w:r w:rsidR="00CF5765">
              <w:t>y</w:t>
            </w:r>
            <w:r>
              <w:t>– axis</w:t>
            </w:r>
          </w:p>
          <w:p w14:paraId="79D9B950" w14:textId="77777777" w:rsidR="00604D21" w:rsidRDefault="00604D21" w:rsidP="00604D21">
            <w:r>
              <w:t>b</w:t>
            </w:r>
            <w:r w:rsidRPr="00604D21">
              <w:rPr>
                <w:vertAlign w:val="superscript"/>
              </w:rPr>
              <w:t>2</w:t>
            </w:r>
            <w:r>
              <w:t xml:space="preserve"> = a</w:t>
            </w:r>
            <w:r w:rsidRPr="00604D21">
              <w:rPr>
                <w:vertAlign w:val="superscript"/>
              </w:rPr>
              <w:t>2</w:t>
            </w:r>
            <w:r>
              <w:t xml:space="preserve"> – c</w:t>
            </w:r>
            <w:r w:rsidRPr="00604D21">
              <w:rPr>
                <w:vertAlign w:val="superscript"/>
              </w:rPr>
              <w:t>2</w:t>
            </w:r>
          </w:p>
        </w:tc>
        <w:tc>
          <w:tcPr>
            <w:tcW w:w="3065" w:type="dxa"/>
          </w:tcPr>
          <w:p w14:paraId="30A71CE9" w14:textId="77777777" w:rsidR="00482536" w:rsidRDefault="004D19F7">
            <w:pPr>
              <w:rPr>
                <w:position w:val="-10"/>
              </w:rPr>
            </w:pPr>
            <w:r w:rsidRPr="004D19F7">
              <w:rPr>
                <w:position w:val="-24"/>
              </w:rPr>
              <w:object w:dxaOrig="1140" w:dyaOrig="660" w14:anchorId="75F0861F">
                <v:shape id="_x0000_i1026" type="#_x0000_t75" style="width:57pt;height:33.75pt" o:ole="">
                  <v:imagedata r:id="rId6" o:title=""/>
                </v:shape>
                <o:OLEObject Type="Embed" ProgID="Equation.DSMT4" ShapeID="_x0000_i1026" DrawAspect="Content" ObjectID="_1814374555" r:id="rId7"/>
              </w:object>
            </w:r>
          </w:p>
          <w:p w14:paraId="160CF163" w14:textId="77777777" w:rsidR="00604D21" w:rsidRDefault="00604D21">
            <w:pPr>
              <w:rPr>
                <w:position w:val="-10"/>
              </w:rPr>
            </w:pPr>
          </w:p>
          <w:p w14:paraId="0995152C" w14:textId="77777777" w:rsidR="00604D21" w:rsidRDefault="00604D21">
            <w:r>
              <w:rPr>
                <w:position w:val="-10"/>
              </w:rPr>
              <w:t>a &gt; b &gt; 0</w:t>
            </w:r>
          </w:p>
        </w:tc>
        <w:tc>
          <w:tcPr>
            <w:tcW w:w="1947" w:type="dxa"/>
          </w:tcPr>
          <w:p w14:paraId="3759E0EC" w14:textId="25FCA3B9" w:rsidR="00482536" w:rsidRDefault="004310C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27563BCA" wp14:editId="18418E4B">
                      <wp:simplePos x="0" y="0"/>
                      <wp:positionH relativeFrom="column">
                        <wp:posOffset>410210</wp:posOffset>
                      </wp:positionH>
                      <wp:positionV relativeFrom="paragraph">
                        <wp:posOffset>44450</wp:posOffset>
                      </wp:positionV>
                      <wp:extent cx="368300" cy="753745"/>
                      <wp:effectExtent l="6350" t="13335" r="6350" b="13970"/>
                      <wp:wrapNone/>
                      <wp:docPr id="1583286832" name="Oval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8300" cy="7537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E870378" id="Oval 23" o:spid="_x0000_s1026" style="position:absolute;margin-left:32.3pt;margin-top:3.5pt;width:29pt;height:59.3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"/>
                  </w:pict>
                </mc:Fallback>
              </mc:AlternateContent>
            </w:r>
          </w:p>
          <w:p w14:paraId="0E169075" w14:textId="77777777" w:rsidR="00482536" w:rsidRDefault="00482536"/>
          <w:p w14:paraId="12B0A05D" w14:textId="4A6EA79B" w:rsidR="00482536" w:rsidRDefault="004310C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324076D8" wp14:editId="5EC1C34F">
                      <wp:simplePos x="0" y="0"/>
                      <wp:positionH relativeFrom="column">
                        <wp:posOffset>80645</wp:posOffset>
                      </wp:positionH>
                      <wp:positionV relativeFrom="paragraph">
                        <wp:posOffset>89535</wp:posOffset>
                      </wp:positionV>
                      <wp:extent cx="981075" cy="5715"/>
                      <wp:effectExtent l="10160" t="9525" r="8890" b="13335"/>
                      <wp:wrapNone/>
                      <wp:docPr id="156619790" name="AutoShap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81075" cy="57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1628931" id="AutoShape 25" o:spid="_x0000_s1026" type="#_x0000_t32" style="position:absolute;margin-left:6.35pt;margin-top:7.05pt;width:77.25pt;height:.4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"/>
                  </w:pict>
                </mc:Fallback>
              </mc:AlternateContent>
            </w:r>
          </w:p>
          <w:p w14:paraId="1D04CAAE" w14:textId="77777777" w:rsidR="00482536" w:rsidRDefault="00482536"/>
          <w:p w14:paraId="5BE04635" w14:textId="77777777" w:rsidR="00482536" w:rsidRDefault="00482536"/>
        </w:tc>
      </w:tr>
    </w:tbl>
    <w:p w14:paraId="7A8D67FB" w14:textId="77777777" w:rsidR="002F1003" w:rsidRPr="002F1003" w:rsidRDefault="002F1003" w:rsidP="002F1003">
      <w:pPr>
        <w:pStyle w:val="NoSpacing"/>
        <w:rPr>
          <w:b/>
          <w:sz w:val="16"/>
          <w:szCs w:val="16"/>
        </w:rPr>
      </w:pPr>
    </w:p>
    <w:p w14:paraId="1DDAF6EE" w14:textId="77777777" w:rsidR="002F1003" w:rsidRPr="007D3CE2" w:rsidRDefault="00604D21" w:rsidP="002F1003">
      <w:pPr>
        <w:pStyle w:val="NoSpacing"/>
        <w:rPr>
          <w:b/>
          <w:sz w:val="32"/>
          <w:szCs w:val="32"/>
        </w:rPr>
      </w:pPr>
      <w:r>
        <w:rPr>
          <w:b/>
          <w:sz w:val="32"/>
          <w:szCs w:val="32"/>
        </w:rPr>
        <w:t>2</w:t>
      </w:r>
      <w:r w:rsidR="002F1003" w:rsidRPr="007D3CE2">
        <w:rPr>
          <w:b/>
          <w:sz w:val="32"/>
          <w:szCs w:val="32"/>
        </w:rPr>
        <w:t xml:space="preserve"> Cases for </w:t>
      </w:r>
      <w:r>
        <w:rPr>
          <w:b/>
          <w:sz w:val="32"/>
          <w:szCs w:val="32"/>
        </w:rPr>
        <w:t>Ellipse</w:t>
      </w:r>
      <w:r w:rsidR="002F1003" w:rsidRPr="007D3CE2">
        <w:rPr>
          <w:b/>
          <w:sz w:val="32"/>
          <w:szCs w:val="32"/>
        </w:rPr>
        <w:t xml:space="preserve"> when </w:t>
      </w:r>
      <w:r>
        <w:rPr>
          <w:b/>
          <w:sz w:val="32"/>
          <w:szCs w:val="32"/>
        </w:rPr>
        <w:t>Center</w:t>
      </w:r>
      <w:r w:rsidR="002F1003" w:rsidRPr="007D3CE2">
        <w:rPr>
          <w:b/>
          <w:sz w:val="32"/>
          <w:szCs w:val="32"/>
        </w:rPr>
        <w:t xml:space="preserve"> is (</w:t>
      </w:r>
      <w:r w:rsidR="00585349">
        <w:rPr>
          <w:b/>
          <w:sz w:val="32"/>
          <w:szCs w:val="32"/>
        </w:rPr>
        <w:t>h</w:t>
      </w:r>
      <w:r w:rsidR="002F1003" w:rsidRPr="007D3CE2">
        <w:rPr>
          <w:b/>
          <w:sz w:val="32"/>
          <w:szCs w:val="32"/>
        </w:rPr>
        <w:t xml:space="preserve">, </w:t>
      </w:r>
      <w:r w:rsidR="00585349">
        <w:rPr>
          <w:b/>
          <w:sz w:val="32"/>
          <w:szCs w:val="32"/>
        </w:rPr>
        <w:t>k</w:t>
      </w:r>
      <w:r w:rsidR="002F1003" w:rsidRPr="007D3CE2">
        <w:rPr>
          <w:b/>
          <w:sz w:val="32"/>
          <w:szCs w:val="32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62"/>
        <w:gridCol w:w="2902"/>
        <w:gridCol w:w="3129"/>
        <w:gridCol w:w="1857"/>
      </w:tblGrid>
      <w:tr w:rsidR="002F1003" w14:paraId="36510A20" w14:textId="77777777" w:rsidTr="00CF5765">
        <w:tc>
          <w:tcPr>
            <w:tcW w:w="1505" w:type="dxa"/>
          </w:tcPr>
          <w:p w14:paraId="743FCDEB" w14:textId="77777777" w:rsidR="002F1003" w:rsidRDefault="002F1003" w:rsidP="00D70546">
            <w:r>
              <w:t>Foc</w:t>
            </w:r>
            <w:r w:rsidR="001F4596">
              <w:t>i</w:t>
            </w:r>
          </w:p>
        </w:tc>
        <w:tc>
          <w:tcPr>
            <w:tcW w:w="2997" w:type="dxa"/>
          </w:tcPr>
          <w:p w14:paraId="4ECB98D2" w14:textId="77777777" w:rsidR="002F1003" w:rsidRDefault="00CF5765" w:rsidP="00D70546">
            <w:r>
              <w:t>Vertices</w:t>
            </w:r>
          </w:p>
        </w:tc>
        <w:tc>
          <w:tcPr>
            <w:tcW w:w="3164" w:type="dxa"/>
          </w:tcPr>
          <w:p w14:paraId="73B29238" w14:textId="77777777" w:rsidR="002F1003" w:rsidRDefault="002F1003" w:rsidP="00D70546">
            <w:r>
              <w:t>Equation</w:t>
            </w:r>
          </w:p>
        </w:tc>
        <w:tc>
          <w:tcPr>
            <w:tcW w:w="1910" w:type="dxa"/>
          </w:tcPr>
          <w:p w14:paraId="24A057B2" w14:textId="77777777" w:rsidR="002F1003" w:rsidRDefault="002F1003" w:rsidP="00D70546">
            <w:r>
              <w:t>Shape</w:t>
            </w:r>
          </w:p>
        </w:tc>
      </w:tr>
      <w:tr w:rsidR="002F1003" w14:paraId="734C7A69" w14:textId="77777777" w:rsidTr="00CF5765">
        <w:tc>
          <w:tcPr>
            <w:tcW w:w="1505" w:type="dxa"/>
          </w:tcPr>
          <w:p w14:paraId="5DFE4BE2" w14:textId="77777777" w:rsidR="002F1003" w:rsidRDefault="002F1003" w:rsidP="00CF5765">
            <w:r>
              <w:t>(</w:t>
            </w:r>
            <w:r w:rsidR="00585349">
              <w:t xml:space="preserve">h + </w:t>
            </w:r>
            <w:r w:rsidR="00CF5765">
              <w:t>c</w:t>
            </w:r>
            <w:r>
              <w:t xml:space="preserve">, </w:t>
            </w:r>
            <w:r w:rsidR="00585349">
              <w:t>k</w:t>
            </w:r>
            <w:r>
              <w:t>)</w:t>
            </w:r>
            <w:r w:rsidR="00CF5765">
              <w:t xml:space="preserve"> and</w:t>
            </w:r>
          </w:p>
          <w:p w14:paraId="7FB20A45" w14:textId="77777777" w:rsidR="00CF5765" w:rsidRDefault="00CF5765" w:rsidP="00CF5765">
            <w:r>
              <w:t>(h - c, k)</w:t>
            </w:r>
          </w:p>
        </w:tc>
        <w:tc>
          <w:tcPr>
            <w:tcW w:w="2997" w:type="dxa"/>
          </w:tcPr>
          <w:p w14:paraId="6C40EBDB" w14:textId="77777777" w:rsidR="00CF5765" w:rsidRDefault="00CF5765" w:rsidP="00D70546">
            <w:r>
              <w:t>(h + a, k) and (h – a, k)</w:t>
            </w:r>
          </w:p>
          <w:p w14:paraId="11A514E4" w14:textId="77777777" w:rsidR="002F1003" w:rsidRDefault="002F1003" w:rsidP="00D70546"/>
          <w:p w14:paraId="051F2AB3" w14:textId="77777777" w:rsidR="00CF5765" w:rsidRDefault="00CF5765" w:rsidP="00D70546">
            <w:r>
              <w:t>Parallel to x-axis</w:t>
            </w:r>
          </w:p>
          <w:p w14:paraId="17B5CD87" w14:textId="77777777" w:rsidR="00CF5765" w:rsidRDefault="00CF5765" w:rsidP="00D70546">
            <w:r>
              <w:t>b</w:t>
            </w:r>
            <w:r w:rsidRPr="00604D21">
              <w:rPr>
                <w:vertAlign w:val="superscript"/>
              </w:rPr>
              <w:t>2</w:t>
            </w:r>
            <w:r>
              <w:t xml:space="preserve"> = a</w:t>
            </w:r>
            <w:r w:rsidRPr="00604D21">
              <w:rPr>
                <w:vertAlign w:val="superscript"/>
              </w:rPr>
              <w:t>2</w:t>
            </w:r>
            <w:r>
              <w:t xml:space="preserve"> – c</w:t>
            </w:r>
            <w:r w:rsidRPr="00604D21">
              <w:rPr>
                <w:vertAlign w:val="superscript"/>
              </w:rPr>
              <w:t>2</w:t>
            </w:r>
          </w:p>
        </w:tc>
        <w:tc>
          <w:tcPr>
            <w:tcW w:w="3164" w:type="dxa"/>
          </w:tcPr>
          <w:p w14:paraId="349A65DF" w14:textId="77777777" w:rsidR="002F1003" w:rsidRDefault="00CF5765" w:rsidP="00D70546">
            <w:pPr>
              <w:rPr>
                <w:position w:val="-10"/>
              </w:rPr>
            </w:pPr>
            <w:r w:rsidRPr="004D19F7">
              <w:rPr>
                <w:position w:val="-24"/>
              </w:rPr>
              <w:object w:dxaOrig="2180" w:dyaOrig="720" w14:anchorId="6E1C1ABA">
                <v:shape id="_x0000_i1027" type="#_x0000_t75" style="width:109.5pt;height:36.75pt" o:ole="">
                  <v:imagedata r:id="rId8" o:title=""/>
                </v:shape>
                <o:OLEObject Type="Embed" ProgID="Equation.DSMT4" ShapeID="_x0000_i1027" DrawAspect="Content" ObjectID="_1814374556" r:id="rId9"/>
              </w:object>
            </w:r>
          </w:p>
          <w:p w14:paraId="2242EDD6" w14:textId="77777777" w:rsidR="00CF5765" w:rsidRDefault="00CF5765" w:rsidP="00D70546">
            <w:r>
              <w:rPr>
                <w:position w:val="-10"/>
              </w:rPr>
              <w:t>a &gt; b</w:t>
            </w:r>
          </w:p>
        </w:tc>
        <w:tc>
          <w:tcPr>
            <w:tcW w:w="1910" w:type="dxa"/>
          </w:tcPr>
          <w:p w14:paraId="7CAAEBB4" w14:textId="77777777" w:rsidR="002F1003" w:rsidRDefault="002F1003" w:rsidP="00D70546"/>
          <w:p w14:paraId="442144BD" w14:textId="77777777" w:rsidR="002F1003" w:rsidRDefault="002F1003" w:rsidP="00D70546"/>
          <w:p w14:paraId="4B56D350" w14:textId="77777777" w:rsidR="002F1003" w:rsidRDefault="002F1003" w:rsidP="00D70546"/>
          <w:p w14:paraId="5CF576EF" w14:textId="77777777" w:rsidR="002F1003" w:rsidRDefault="002F1003" w:rsidP="00D70546"/>
          <w:p w14:paraId="4FE0849E" w14:textId="77777777" w:rsidR="002F1003" w:rsidRDefault="002F1003" w:rsidP="00D70546"/>
        </w:tc>
      </w:tr>
      <w:tr w:rsidR="002F1003" w14:paraId="779D80D3" w14:textId="77777777" w:rsidTr="00CF5765">
        <w:tc>
          <w:tcPr>
            <w:tcW w:w="1505" w:type="dxa"/>
          </w:tcPr>
          <w:p w14:paraId="58010641" w14:textId="77777777" w:rsidR="002F1003" w:rsidRDefault="002F1003" w:rsidP="00CF5765">
            <w:r>
              <w:t>(</w:t>
            </w:r>
            <w:r w:rsidR="00585349">
              <w:t xml:space="preserve">h, k + </w:t>
            </w:r>
            <w:r w:rsidR="00CF5765">
              <w:t>c</w:t>
            </w:r>
            <w:r>
              <w:t>)</w:t>
            </w:r>
            <w:r w:rsidR="00CF5765">
              <w:t xml:space="preserve"> and</w:t>
            </w:r>
          </w:p>
          <w:p w14:paraId="3A59CC0C" w14:textId="77777777" w:rsidR="00CF5765" w:rsidRDefault="00CF5765" w:rsidP="00CF5765">
            <w:r>
              <w:t>(h, k - c)</w:t>
            </w:r>
          </w:p>
        </w:tc>
        <w:tc>
          <w:tcPr>
            <w:tcW w:w="2997" w:type="dxa"/>
          </w:tcPr>
          <w:p w14:paraId="21F5B96F" w14:textId="77777777" w:rsidR="002F1003" w:rsidRDefault="00CF5765" w:rsidP="00CF5765">
            <w:r>
              <w:t xml:space="preserve">(h, </w:t>
            </w:r>
            <w:r w:rsidR="00FD1B10">
              <w:t xml:space="preserve">k </w:t>
            </w:r>
            <w:r>
              <w:t>+</w:t>
            </w:r>
            <w:r w:rsidR="00FD1B10">
              <w:t xml:space="preserve"> </w:t>
            </w:r>
            <w:r w:rsidR="002F1003">
              <w:t>a</w:t>
            </w:r>
            <w:r>
              <w:t>) and (h,  k – a)</w:t>
            </w:r>
          </w:p>
          <w:p w14:paraId="6AD79F54" w14:textId="77777777" w:rsidR="00CF5765" w:rsidRDefault="00CF5765" w:rsidP="00CF5765"/>
          <w:p w14:paraId="6D0848B5" w14:textId="77777777" w:rsidR="00CF5765" w:rsidRDefault="00CF5765" w:rsidP="00CF5765">
            <w:r>
              <w:t>Parallel to y-axis</w:t>
            </w:r>
          </w:p>
          <w:p w14:paraId="71DA36DF" w14:textId="77777777" w:rsidR="00CF5765" w:rsidRDefault="00CF5765" w:rsidP="00CF5765">
            <w:r>
              <w:t>b</w:t>
            </w:r>
            <w:r w:rsidRPr="00604D21">
              <w:rPr>
                <w:vertAlign w:val="superscript"/>
              </w:rPr>
              <w:t>2</w:t>
            </w:r>
            <w:r>
              <w:t xml:space="preserve"> = a</w:t>
            </w:r>
            <w:r w:rsidRPr="00604D21">
              <w:rPr>
                <w:vertAlign w:val="superscript"/>
              </w:rPr>
              <w:t>2</w:t>
            </w:r>
            <w:r>
              <w:t xml:space="preserve"> – c</w:t>
            </w:r>
            <w:r w:rsidRPr="00604D21">
              <w:rPr>
                <w:vertAlign w:val="superscript"/>
              </w:rPr>
              <w:t>2</w:t>
            </w:r>
          </w:p>
        </w:tc>
        <w:tc>
          <w:tcPr>
            <w:tcW w:w="3164" w:type="dxa"/>
          </w:tcPr>
          <w:p w14:paraId="5B77F13C" w14:textId="77777777" w:rsidR="002F1003" w:rsidRDefault="00CF5765" w:rsidP="00D70546">
            <w:pPr>
              <w:rPr>
                <w:position w:val="-10"/>
              </w:rPr>
            </w:pPr>
            <w:r w:rsidRPr="004D19F7">
              <w:rPr>
                <w:position w:val="-24"/>
              </w:rPr>
              <w:object w:dxaOrig="2180" w:dyaOrig="720" w14:anchorId="473A3EBE">
                <v:shape id="_x0000_i1028" type="#_x0000_t75" style="width:109.5pt;height:36.75pt" o:ole="">
                  <v:imagedata r:id="rId10" o:title=""/>
                </v:shape>
                <o:OLEObject Type="Embed" ProgID="Equation.DSMT4" ShapeID="_x0000_i1028" DrawAspect="Content" ObjectID="_1814374557" r:id="rId11"/>
              </w:object>
            </w:r>
          </w:p>
          <w:p w14:paraId="236E7E1D" w14:textId="77777777" w:rsidR="00CF5765" w:rsidRDefault="00CF5765" w:rsidP="00D70546"/>
        </w:tc>
        <w:tc>
          <w:tcPr>
            <w:tcW w:w="1910" w:type="dxa"/>
          </w:tcPr>
          <w:p w14:paraId="60E8E6EA" w14:textId="77777777" w:rsidR="002F1003" w:rsidRDefault="002F1003" w:rsidP="00D70546"/>
          <w:p w14:paraId="61EF8AAE" w14:textId="77777777" w:rsidR="002F1003" w:rsidRDefault="002F1003" w:rsidP="00D70546"/>
          <w:p w14:paraId="3DA80FBA" w14:textId="77777777" w:rsidR="002F1003" w:rsidRDefault="002F1003" w:rsidP="00D70546"/>
          <w:p w14:paraId="7370163A" w14:textId="77777777" w:rsidR="002F1003" w:rsidRDefault="002F1003" w:rsidP="00D70546"/>
          <w:p w14:paraId="2E11B019" w14:textId="77777777" w:rsidR="002F1003" w:rsidRDefault="002F1003" w:rsidP="00D70546"/>
        </w:tc>
      </w:tr>
    </w:tbl>
    <w:p w14:paraId="7064255F" w14:textId="77777777" w:rsidR="007D3CE2" w:rsidRDefault="007D3CE2" w:rsidP="002F1003"/>
    <w:sectPr w:rsidR="007D3CE2" w:rsidSect="002F1003">
      <w:pgSz w:w="12240" w:h="15840"/>
      <w:pgMar w:top="1008" w:right="1440" w:bottom="100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3CE2"/>
    <w:rsid w:val="001A1337"/>
    <w:rsid w:val="001F4596"/>
    <w:rsid w:val="0022658F"/>
    <w:rsid w:val="002F1003"/>
    <w:rsid w:val="003555FF"/>
    <w:rsid w:val="00361CA4"/>
    <w:rsid w:val="004310CE"/>
    <w:rsid w:val="00482536"/>
    <w:rsid w:val="004D19F7"/>
    <w:rsid w:val="00585349"/>
    <w:rsid w:val="005E2E42"/>
    <w:rsid w:val="00604D21"/>
    <w:rsid w:val="007D3CE2"/>
    <w:rsid w:val="008113AD"/>
    <w:rsid w:val="00856197"/>
    <w:rsid w:val="009064CE"/>
    <w:rsid w:val="00A31A89"/>
    <w:rsid w:val="00A74373"/>
    <w:rsid w:val="00BA00E5"/>
    <w:rsid w:val="00BA3D48"/>
    <w:rsid w:val="00CE5FD2"/>
    <w:rsid w:val="00CF5765"/>
    <w:rsid w:val="00F43ED0"/>
    <w:rsid w:val="00FD1B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4E5BD3"/>
  <w15:docId w15:val="{FA62E7C9-7980-447F-BD29-49A648F6B9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43ED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D3C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7D3CE2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743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437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99</Words>
  <Characters>568</Characters>
  <Application>Microsoft Office Word</Application>
  <DocSecurity>0</DocSecurity>
  <Lines>4</Lines>
  <Paragraphs>1</Paragraphs>
  <ScaleCrop>false</ScaleCrop>
  <Company/>
  <LinksUpToDate>false</LinksUpToDate>
  <CharactersWithSpaces>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</dc:creator>
  <cp:keywords/>
  <dc:description/>
  <cp:lastModifiedBy>Bijan Zandi</cp:lastModifiedBy>
  <cp:revision>2</cp:revision>
  <cp:lastPrinted>2011-04-15T12:40:00Z</cp:lastPrinted>
  <dcterms:created xsi:type="dcterms:W3CDTF">2025-07-19T01:09:00Z</dcterms:created>
  <dcterms:modified xsi:type="dcterms:W3CDTF">2025-07-19T01:09:00Z</dcterms:modified>
</cp:coreProperties>
</file>